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CCDB41" w14:textId="77777777" w:rsidR="005A3D15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jc w:val="center"/>
        <w:rPr>
          <w:rFonts w:ascii="Cambria" w:hAnsi="Cambria" w:cs="Times New Roman"/>
          <w:b/>
          <w:sz w:val="28"/>
          <w:szCs w:val="28"/>
        </w:rPr>
      </w:pPr>
      <w:bookmarkStart w:id="0" w:name="_GoBack"/>
      <w:bookmarkEnd w:id="0"/>
      <w:r>
        <w:rPr>
          <w:rFonts w:ascii="Cambria" w:hAnsi="Cambria" w:cs="Times New Roman"/>
          <w:b/>
          <w:sz w:val="28"/>
          <w:szCs w:val="28"/>
        </w:rPr>
        <w:t>Ponavljanje za 9.r</w:t>
      </w:r>
    </w:p>
    <w:p w14:paraId="7A040807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7B4F653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.</w:t>
      </w:r>
      <w:r w:rsidRPr="002A5402">
        <w:rPr>
          <w:rFonts w:ascii="Times New Roman" w:hAnsi="Times New Roman" w:cs="Times New Roman"/>
          <w:sz w:val="24"/>
          <w:szCs w:val="24"/>
        </w:rPr>
        <w:tab/>
        <w:t>Izračunaj.</w:t>
      </w:r>
    </w:p>
    <w:p w14:paraId="445A7258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a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2780" w:dyaOrig="300" w14:anchorId="4501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15pt" o:ole="">
            <v:imagedata r:id="rId8" o:title=""/>
          </v:shape>
          <o:OLEObject Type="Embed" ProgID="Equation.3" ShapeID="_x0000_i1025" DrawAspect="Content" ObjectID="_1711878703" r:id="rId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939" w:dyaOrig="380" w14:anchorId="7563E32A">
          <v:shape id="_x0000_i1026" type="#_x0000_t75" style="width:96.75pt;height:18.75pt" o:ole="">
            <v:imagedata r:id="rId10" o:title=""/>
          </v:shape>
          <o:OLEObject Type="Embed" ProgID="Equation.3" ShapeID="_x0000_i1026" DrawAspect="Content" ObjectID="_1711878704" r:id="rId1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 c) </w:t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780" w:dyaOrig="400" w14:anchorId="140EBECB">
          <v:shape id="_x0000_i1027" type="#_x0000_t75" style="width:138.75pt;height:19.5pt" o:ole="">
            <v:imagedata r:id="rId12" o:title=""/>
          </v:shape>
          <o:OLEObject Type="Embed" ProgID="Equation.3" ShapeID="_x0000_i1027" DrawAspect="Content" ObjectID="_1711878705" r:id="rId13"/>
        </w:object>
      </w:r>
    </w:p>
    <w:p w14:paraId="5CE1698B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4E9ACF97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.</w:t>
      </w:r>
      <w:r w:rsidRPr="002A5402">
        <w:rPr>
          <w:rFonts w:ascii="Times New Roman" w:hAnsi="Times New Roman" w:cs="Times New Roman"/>
          <w:sz w:val="24"/>
          <w:szCs w:val="24"/>
        </w:rPr>
        <w:tab/>
        <w:t>Kvadriraj.</w:t>
      </w:r>
    </w:p>
    <w:p w14:paraId="241AA262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219" w:dyaOrig="400" w14:anchorId="14BA2107">
          <v:shape id="_x0000_i1028" type="#_x0000_t75" style="width:60.75pt;height:19.5pt" o:ole="">
            <v:imagedata r:id="rId14" o:title=""/>
          </v:shape>
          <o:OLEObject Type="Embed" ProgID="Equation.3" ShapeID="_x0000_i1028" DrawAspect="Content" ObjectID="_1711878706" r:id="rId1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1540" w:dyaOrig="820" w14:anchorId="4391D49F">
          <v:shape id="_x0000_i1029" type="#_x0000_t75" style="width:76.5pt;height:40.5pt" o:ole="">
            <v:imagedata r:id="rId16" o:title=""/>
          </v:shape>
          <o:OLEObject Type="Embed" ProgID="Equation.3" ShapeID="_x0000_i1029" DrawAspect="Content" ObjectID="_1711878707" r:id="rId1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4C96B1C0">
          <v:shape id="_x0000_i1030" type="#_x0000_t75" style="width:80.25pt;height:19.5pt" o:ole="">
            <v:imagedata r:id="rId18" o:title=""/>
          </v:shape>
          <o:OLEObject Type="Embed" ProgID="Equation.3" ShapeID="_x0000_i1030" DrawAspect="Content" ObjectID="_1711878708" r:id="rId19"/>
        </w:object>
      </w:r>
    </w:p>
    <w:p w14:paraId="2CD44ADE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3.</w:t>
      </w:r>
      <w:r w:rsidRPr="002A5402">
        <w:rPr>
          <w:rFonts w:ascii="Times New Roman" w:hAnsi="Times New Roman" w:cs="Times New Roman"/>
          <w:sz w:val="24"/>
          <w:szCs w:val="24"/>
        </w:rPr>
        <w:tab/>
        <w:t>Dopolni.</w:t>
      </w:r>
    </w:p>
    <w:p w14:paraId="6748E224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4080" w:dyaOrig="420" w14:anchorId="4C2DF25C">
          <v:shape id="_x0000_i1031" type="#_x0000_t75" style="width:204.75pt;height:21.75pt" o:ole="">
            <v:imagedata r:id="rId20" o:title=""/>
          </v:shape>
          <o:OLEObject Type="Embed" ProgID="Equation.3" ShapeID="_x0000_i1031" DrawAspect="Content" ObjectID="_1711878709" r:id="rId2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72186175" w14:textId="77777777" w:rsidR="005A3D15" w:rsidRPr="002A5402" w:rsidRDefault="005A3D15" w:rsidP="005A3D15">
      <w:pPr>
        <w:widowControl/>
        <w:tabs>
          <w:tab w:val="left" w:pos="426"/>
          <w:tab w:val="left" w:pos="993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4260" w:dyaOrig="420" w14:anchorId="19B78492">
          <v:shape id="_x0000_i1032" type="#_x0000_t75" style="width:213pt;height:21.75pt" o:ole="">
            <v:imagedata r:id="rId22" o:title=""/>
          </v:shape>
          <o:OLEObject Type="Embed" ProgID="Equation.3" ShapeID="_x0000_i1032" DrawAspect="Content" ObjectID="_1711878710" r:id="rId23"/>
        </w:object>
      </w:r>
    </w:p>
    <w:p w14:paraId="2C5FB24D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6E4803EB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4.</w:t>
      </w:r>
      <w:r w:rsidRPr="002A5402">
        <w:rPr>
          <w:rFonts w:ascii="Times New Roman" w:hAnsi="Times New Roman" w:cs="Times New Roman"/>
          <w:sz w:val="24"/>
          <w:szCs w:val="24"/>
        </w:rPr>
        <w:tab/>
        <w:t>Zmnoži.</w:t>
      </w:r>
    </w:p>
    <w:p w14:paraId="5BCB474E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3065A404">
          <v:shape id="_x0000_i1033" type="#_x0000_t75" style="width:100.5pt;height:18pt" o:ole="">
            <v:imagedata r:id="rId24" o:title=""/>
          </v:shape>
          <o:OLEObject Type="Embed" ProgID="Equation.3" ShapeID="_x0000_i1033" DrawAspect="Content" ObjectID="_1711878711" r:id="rId25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207B5BC5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560" w:dyaOrig="400" w14:anchorId="4651F22A">
          <v:shape id="_x0000_i1034" type="#_x0000_t75" style="width:128.25pt;height:19.5pt" o:ole="">
            <v:imagedata r:id="rId26" o:title=""/>
          </v:shape>
          <o:OLEObject Type="Embed" ProgID="Equation.3" ShapeID="_x0000_i1034" DrawAspect="Content" ObjectID="_1711878712" r:id="rId27"/>
        </w:object>
      </w:r>
    </w:p>
    <w:p w14:paraId="377C65A4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500" w:dyaOrig="380" w14:anchorId="50C3FE63">
          <v:shape id="_x0000_i1035" type="#_x0000_t75" style="width:125.25pt;height:18.75pt" o:ole="">
            <v:imagedata r:id="rId28" o:title=""/>
          </v:shape>
          <o:OLEObject Type="Embed" ProgID="Equation.3" ShapeID="_x0000_i1035" DrawAspect="Content" ObjectID="_1711878713" r:id="rId29"/>
        </w:object>
      </w:r>
    </w:p>
    <w:p w14:paraId="3A540C96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45739F53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5.</w:t>
      </w:r>
      <w:r w:rsidRPr="002A5402">
        <w:rPr>
          <w:rFonts w:ascii="Times New Roman" w:hAnsi="Times New Roman" w:cs="Times New Roman"/>
          <w:sz w:val="24"/>
          <w:szCs w:val="24"/>
        </w:rPr>
        <w:tab/>
        <w:t>Zapiši kot produkt.</w:t>
      </w:r>
    </w:p>
    <w:p w14:paraId="7FB3FBE7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120" w:dyaOrig="300" w14:anchorId="0A030099">
          <v:shape id="_x0000_i1036" type="#_x0000_t75" style="width:55.5pt;height:15pt" o:ole="">
            <v:imagedata r:id="rId30" o:title=""/>
          </v:shape>
          <o:OLEObject Type="Embed" ProgID="Equation.3" ShapeID="_x0000_i1036" DrawAspect="Content" ObjectID="_1711878714" r:id="rId3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240" w:dyaOrig="340" w14:anchorId="303A9EE3">
          <v:shape id="_x0000_i1037" type="#_x0000_t75" style="width:61.5pt;height:17.25pt" o:ole="">
            <v:imagedata r:id="rId32" o:title=""/>
          </v:shape>
          <o:OLEObject Type="Embed" ProgID="Equation.3" ShapeID="_x0000_i1037" DrawAspect="Content" ObjectID="_1711878715" r:id="rId33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c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780" w:dyaOrig="340" w14:anchorId="53EE31DF">
          <v:shape id="_x0000_i1038" type="#_x0000_t75" style="width:89.25pt;height:17.25pt" o:ole="">
            <v:imagedata r:id="rId34" o:title=""/>
          </v:shape>
          <o:OLEObject Type="Embed" ProgID="Equation.3" ShapeID="_x0000_i1038" DrawAspect="Content" ObjectID="_1711878716" r:id="rId35"/>
        </w:object>
      </w:r>
    </w:p>
    <w:p w14:paraId="36D3DB6F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7895F761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6.</w:t>
      </w:r>
      <w:r w:rsidRPr="002A5402">
        <w:rPr>
          <w:rFonts w:ascii="Times New Roman" w:hAnsi="Times New Roman" w:cs="Times New Roman"/>
          <w:sz w:val="24"/>
          <w:szCs w:val="24"/>
        </w:rPr>
        <w:tab/>
        <w:t>Izpostavi največji skupni faktor.</w:t>
      </w:r>
    </w:p>
    <w:p w14:paraId="2C403E13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560" w:dyaOrig="400" w14:anchorId="73FC15D2">
          <v:shape id="_x0000_i1039" type="#_x0000_t75" style="width:127.5pt;height:19.5pt" o:ole="">
            <v:imagedata r:id="rId36" o:title=""/>
          </v:shape>
          <o:OLEObject Type="Embed" ProgID="Equation.3" ShapeID="_x0000_i1039" DrawAspect="Content" ObjectID="_1711878717" r:id="rId3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3000" w:dyaOrig="340" w14:anchorId="28DE0304">
          <v:shape id="_x0000_i1040" type="#_x0000_t75" style="width:150pt;height:17.25pt" o:ole="">
            <v:imagedata r:id="rId38" o:title=""/>
          </v:shape>
          <o:OLEObject Type="Embed" ProgID="Equation.3" ShapeID="_x0000_i1040" DrawAspect="Content" ObjectID="_1711878718" r:id="rId39"/>
        </w:object>
      </w:r>
    </w:p>
    <w:p w14:paraId="379A1FDE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2EC54DA2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7.</w:t>
      </w:r>
      <w:r w:rsidRPr="002A5402">
        <w:rPr>
          <w:rFonts w:ascii="Times New Roman" w:hAnsi="Times New Roman" w:cs="Times New Roman"/>
          <w:sz w:val="24"/>
          <w:szCs w:val="24"/>
        </w:rPr>
        <w:tab/>
        <w:t>Poenostavi izraz.</w:t>
      </w:r>
    </w:p>
    <w:p w14:paraId="62400C5A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900" w:dyaOrig="400" w14:anchorId="68266F51">
          <v:shape id="_x0000_i1041" type="#_x0000_t75" style="width:194.25pt;height:19.5pt" o:ole="">
            <v:imagedata r:id="rId40" o:title=""/>
          </v:shape>
          <o:OLEObject Type="Embed" ProgID="Equation.3" ShapeID="_x0000_i1041" DrawAspect="Content" ObjectID="_1711878719" r:id="rId4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4E26C3FE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000" w:dyaOrig="360" w14:anchorId="25895F7A">
          <v:shape id="_x0000_i1042" type="#_x0000_t75" style="width:150pt;height:18pt" o:ole="">
            <v:imagedata r:id="rId42" o:title=""/>
          </v:shape>
          <o:OLEObject Type="Embed" ProgID="Equation.3" ShapeID="_x0000_i1042" DrawAspect="Content" ObjectID="_1711878720" r:id="rId43"/>
        </w:object>
      </w:r>
    </w:p>
    <w:p w14:paraId="4039C54F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03533FF8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8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Poenostavi izraz in izračunaj njegovo vrednost za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780" w:dyaOrig="300" w14:anchorId="22209820">
          <v:shape id="_x0000_i1043" type="#_x0000_t75" style="width:38.25pt;height:15pt" o:ole="">
            <v:imagedata r:id="rId44" o:title=""/>
          </v:shape>
          <o:OLEObject Type="Embed" ProgID="Equation.3" ShapeID="_x0000_i1043" DrawAspect="Content" ObjectID="_1711878721" r:id="rId45"/>
        </w:object>
      </w:r>
      <w:r w:rsidRPr="002A5402">
        <w:rPr>
          <w:rFonts w:ascii="Times New Roman" w:hAnsi="Times New Roman" w:cs="Times New Roman"/>
          <w:sz w:val="24"/>
          <w:szCs w:val="24"/>
        </w:rPr>
        <w:t>.</w:t>
      </w:r>
    </w:p>
    <w:p w14:paraId="2BC9BF86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position w:val="-6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4080" w:dyaOrig="400" w14:anchorId="5778BE11">
          <v:shape id="_x0000_i1044" type="#_x0000_t75" style="width:204pt;height:19.5pt" o:ole="">
            <v:imagedata r:id="rId46" o:title=""/>
          </v:shape>
          <o:OLEObject Type="Embed" ProgID="Equation.3" ShapeID="_x0000_i1044" DrawAspect="Content" ObjectID="_1711878722" r:id="rId47"/>
        </w:object>
      </w:r>
    </w:p>
    <w:p w14:paraId="75C53485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297CD60B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9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e.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352C2410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660" w:dyaOrig="300" w14:anchorId="4E208617">
          <v:shape id="_x0000_i1045" type="#_x0000_t75" style="width:83.25pt;height:15pt" o:ole="">
            <v:imagedata r:id="rId48" o:title=""/>
          </v:shape>
          <o:OLEObject Type="Embed" ProgID="Equation.3" ShapeID="_x0000_i1045" DrawAspect="Content" ObjectID="_1711878723" r:id="rId4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50C4FA1E">
          <v:shape id="_x0000_i1046" type="#_x0000_t75" style="width:52.5pt;height:15pt" o:ole="">
            <v:imagedata r:id="rId50" o:title=""/>
          </v:shape>
          <o:OLEObject Type="Embed" ProgID="Equation.3" ShapeID="_x0000_i1046" DrawAspect="Content" ObjectID="_1711878724" r:id="rId5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d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420" w:dyaOrig="300" w14:anchorId="2FBC41F7">
          <v:shape id="_x0000_i1047" type="#_x0000_t75" style="width:70.5pt;height:15pt" o:ole="">
            <v:imagedata r:id="rId52" o:title=""/>
          </v:shape>
          <o:OLEObject Type="Embed" ProgID="Equation.3" ShapeID="_x0000_i1047" DrawAspect="Content" ObjectID="_1711878725" r:id="rId53"/>
        </w:object>
      </w:r>
    </w:p>
    <w:p w14:paraId="797038E6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00" w:dyaOrig="720" w14:anchorId="643B7E3D">
          <v:shape id="_x0000_i1048" type="#_x0000_t75" style="width:69.75pt;height:36pt" o:ole="">
            <v:imagedata r:id="rId54" o:title=""/>
          </v:shape>
          <o:OLEObject Type="Embed" ProgID="Equation.3" ShapeID="_x0000_i1048" DrawAspect="Content" ObjectID="_1711878726" r:id="rId5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č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980" w:dyaOrig="720" w14:anchorId="5966DE5F">
          <v:shape id="_x0000_i1049" type="#_x0000_t75" style="width:48.75pt;height:36pt" o:ole="">
            <v:imagedata r:id="rId56" o:title=""/>
          </v:shape>
          <o:OLEObject Type="Embed" ProgID="Equation.3" ShapeID="_x0000_i1049" DrawAspect="Content" ObjectID="_1711878727" r:id="rId5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e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1420" w:dyaOrig="360" w14:anchorId="5A6DD826">
          <v:shape id="_x0000_i1050" type="#_x0000_t75" style="width:70.5pt;height:18pt" o:ole="">
            <v:imagedata r:id="rId58" o:title=""/>
          </v:shape>
          <o:OLEObject Type="Embed" ProgID="Equation.3" ShapeID="_x0000_i1050" DrawAspect="Content" ObjectID="_1711878728" r:id="rId59"/>
        </w:object>
      </w:r>
    </w:p>
    <w:p w14:paraId="6143CD82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0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o in napravi preizkus.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012FDB1B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3019" w:dyaOrig="380" w14:anchorId="430A0A63">
          <v:shape id="_x0000_i1051" type="#_x0000_t75" style="width:150.75pt;height:18pt" o:ole="">
            <v:imagedata r:id="rId60" o:title=""/>
          </v:shape>
          <o:OLEObject Type="Embed" ProgID="Equation.3" ShapeID="_x0000_i1051" DrawAspect="Content" ObjectID="_1711878729" r:id="rId6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23F55D59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733D56F9">
          <v:shape id="_x0000_i1052" type="#_x0000_t75" style="width:80.25pt;height:17.25pt" o:ole="">
            <v:imagedata r:id="rId62" o:title=""/>
          </v:shape>
          <o:OLEObject Type="Embed" ProgID="Equation.3" ShapeID="_x0000_i1052" DrawAspect="Content" ObjectID="_1711878730" r:id="rId63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170ADE33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480" w:dyaOrig="400" w14:anchorId="133E7496">
          <v:shape id="_x0000_i1053" type="#_x0000_t75" style="width:174pt;height:19.5pt" o:ole="">
            <v:imagedata r:id="rId64" o:title=""/>
          </v:shape>
          <o:OLEObject Type="Embed" ProgID="Equation.3" ShapeID="_x0000_i1053" DrawAspect="Content" ObjectID="_1711878731" r:id="rId65"/>
        </w:object>
      </w:r>
    </w:p>
    <w:p w14:paraId="16FB18B8" w14:textId="77777777" w:rsidR="005A3D15" w:rsidRPr="002A5402" w:rsidRDefault="005A3D15" w:rsidP="005A3D15">
      <w:pPr>
        <w:widowControl/>
        <w:autoSpaceDE/>
        <w:autoSpaceDN/>
        <w:adjustRightInd/>
        <w:ind w:firstLine="420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39EFFFEE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1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 in zapiši množico rešitev. Katera od enačb je identična?</w:t>
      </w:r>
    </w:p>
    <w:p w14:paraId="473A2EAE" w14:textId="77777777"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lastRenderedPageBreak/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260" w:dyaOrig="360" w14:anchorId="5E0B6825">
          <v:shape id="_x0000_i1054" type="#_x0000_t75" style="width:112.5pt;height:18pt" o:ole="">
            <v:imagedata r:id="rId66" o:title=""/>
          </v:shape>
          <o:OLEObject Type="Embed" ProgID="Equation.3" ShapeID="_x0000_i1054" DrawAspect="Content" ObjectID="_1711878732" r:id="rId6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640" w:dyaOrig="400" w14:anchorId="76A7427B">
          <v:shape id="_x0000_i1055" type="#_x0000_t75" style="width:132pt;height:19.5pt" o:ole="">
            <v:imagedata r:id="rId68" o:title=""/>
          </v:shape>
          <o:OLEObject Type="Embed" ProgID="Equation.3" ShapeID="_x0000_i1055" DrawAspect="Content" ObjectID="_1711878733" r:id="rId69"/>
        </w:object>
      </w:r>
    </w:p>
    <w:p w14:paraId="1E1DA9DF" w14:textId="77777777" w:rsidR="005A3D15" w:rsidRPr="002A5402" w:rsidRDefault="005A3D15" w:rsidP="005A3D15">
      <w:pPr>
        <w:widowControl/>
        <w:suppressAutoHyphens/>
        <w:autoSpaceDE/>
        <w:adjustRightInd/>
        <w:spacing w:after="200" w:line="276" w:lineRule="auto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730A8FA0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2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. Ali sta enačbi ekvivalentni? Pojasni odgovor.</w:t>
      </w:r>
    </w:p>
    <w:p w14:paraId="7734CF21" w14:textId="77777777" w:rsidR="005A3D15" w:rsidRPr="002A5402" w:rsidRDefault="005A3D15" w:rsidP="005A3D15">
      <w:pPr>
        <w:widowControl/>
        <w:suppressAutoHyphens/>
        <w:autoSpaceDE/>
        <w:adjustRightInd/>
        <w:spacing w:after="200" w:line="276" w:lineRule="auto"/>
        <w:ind w:left="567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28"/>
          <w:sz w:val="24"/>
          <w:szCs w:val="24"/>
          <w:lang w:eastAsia="en-US"/>
        </w:rPr>
        <w:object w:dxaOrig="840" w:dyaOrig="720" w14:anchorId="09AE703C">
          <v:shape id="_x0000_i1056" type="#_x0000_t75" style="width:42pt;height:36pt" o:ole="">
            <v:imagedata r:id="rId70" o:title=""/>
          </v:shape>
          <o:OLEObject Type="Embed" ProgID="Equation.3" ShapeID="_x0000_i1056" DrawAspect="Content" ObjectID="_1711878734" r:id="rId71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340" w:dyaOrig="360" w14:anchorId="0414518B">
          <v:shape id="_x0000_i1057" type="#_x0000_t75" style="width:66.75pt;height:18pt" o:ole="">
            <v:imagedata r:id="rId72" o:title=""/>
          </v:shape>
          <o:OLEObject Type="Embed" ProgID="Equation.3" ShapeID="_x0000_i1057" DrawAspect="Content" ObjectID="_1711878735" r:id="rId73"/>
        </w:object>
      </w:r>
    </w:p>
    <w:p w14:paraId="3FFB154E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3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 in napravi preizkus.</w:t>
      </w:r>
    </w:p>
    <w:p w14:paraId="1E6D35F8" w14:textId="77777777" w:rsidR="005A3D15" w:rsidRPr="002A5402" w:rsidRDefault="005A3D15" w:rsidP="005A3D15">
      <w:pPr>
        <w:widowControl/>
        <w:tabs>
          <w:tab w:val="left" w:pos="1134"/>
          <w:tab w:val="left" w:pos="4111"/>
          <w:tab w:val="left" w:pos="4678"/>
        </w:tabs>
        <w:suppressAutoHyphens/>
        <w:autoSpaceDE/>
        <w:adjustRightInd/>
        <w:spacing w:after="200" w:line="276" w:lineRule="auto"/>
        <w:ind w:left="567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>a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28"/>
          <w:sz w:val="24"/>
          <w:szCs w:val="24"/>
          <w:lang w:eastAsia="en-US"/>
        </w:rPr>
        <w:object w:dxaOrig="1660" w:dyaOrig="720" w14:anchorId="1A88E743">
          <v:shape id="_x0000_i1058" type="#_x0000_t75" style="width:82.5pt;height:36pt" o:ole="">
            <v:imagedata r:id="rId74" o:title=""/>
          </v:shape>
          <o:OLEObject Type="Embed" ProgID="Equation.3" ShapeID="_x0000_i1058" DrawAspect="Content" ObjectID="_1711878736" r:id="rId75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 b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960" w:dyaOrig="720" w14:anchorId="111CBDCC">
          <v:shape id="_x0000_i1059" type="#_x0000_t75" style="width:98.25pt;height:36pt" o:ole="">
            <v:imagedata r:id="rId76" o:title=""/>
          </v:shape>
          <o:OLEObject Type="Embed" ProgID="Equation.3" ShapeID="_x0000_i1059" DrawAspect="Content" ObjectID="_1711878737" r:id="rId77"/>
        </w:object>
      </w:r>
    </w:p>
    <w:p w14:paraId="5EBC1C65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4.</w:t>
      </w:r>
      <w:r w:rsidRPr="002A5402">
        <w:rPr>
          <w:rFonts w:ascii="Times New Roman" w:hAnsi="Times New Roman" w:cs="Times New Roman"/>
          <w:sz w:val="24"/>
          <w:szCs w:val="24"/>
        </w:rPr>
        <w:tab/>
        <w:t>Poišči množico rešitev.</w:t>
      </w:r>
    </w:p>
    <w:p w14:paraId="719A3C75" w14:textId="77777777" w:rsidR="005A3D15" w:rsidRPr="002A5402" w:rsidRDefault="005A3D15" w:rsidP="005A3D15">
      <w:pPr>
        <w:widowControl/>
        <w:tabs>
          <w:tab w:val="left" w:pos="426"/>
        </w:tabs>
        <w:suppressAutoHyphens/>
        <w:autoSpaceDE/>
        <w:adjustRightInd/>
        <w:spacing w:after="200" w:line="276" w:lineRule="auto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a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6"/>
          <w:sz w:val="24"/>
          <w:szCs w:val="24"/>
          <w:lang w:eastAsia="en-US"/>
        </w:rPr>
        <w:object w:dxaOrig="1380" w:dyaOrig="340" w14:anchorId="16AA0764">
          <v:shape id="_x0000_i1060" type="#_x0000_t75" style="width:68.25pt;height:17.25pt" o:ole="">
            <v:imagedata r:id="rId78" o:title=""/>
          </v:shape>
          <o:OLEObject Type="Embed" ProgID="Equation.3" ShapeID="_x0000_i1060" DrawAspect="Content" ObjectID="_1711878738" r:id="rId79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b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920" w:dyaOrig="360" w14:anchorId="13EA375C">
          <v:shape id="_x0000_i1061" type="#_x0000_t75" style="width:96.75pt;height:18pt" o:ole="">
            <v:imagedata r:id="rId80" o:title=""/>
          </v:shape>
          <o:OLEObject Type="Embed" ProgID="Equation.3" ShapeID="_x0000_i1061" DrawAspect="Content" ObjectID="_1711878739" r:id="rId81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c) 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920" w:dyaOrig="360" w14:anchorId="1B5A8876">
          <v:shape id="_x0000_i1062" type="#_x0000_t75" style="width:96.75pt;height:18pt" o:ole="">
            <v:imagedata r:id="rId82" o:title=""/>
          </v:shape>
          <o:OLEObject Type="Embed" ProgID="Equation.3" ShapeID="_x0000_i1062" DrawAspect="Content" ObjectID="_1711878740" r:id="rId83"/>
        </w:object>
      </w:r>
    </w:p>
    <w:p w14:paraId="450E58AD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14:paraId="526CCE92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5. </w:t>
      </w:r>
      <w:r w:rsidRPr="002A5402">
        <w:rPr>
          <w:rFonts w:ascii="Times New Roman" w:hAnsi="Times New Roman" w:cs="Times New Roman"/>
          <w:sz w:val="24"/>
          <w:szCs w:val="24"/>
        </w:rPr>
        <w:tab/>
        <w:t>V oklepaju je navedena rešitev dane enačbe. Enačbo pravilno dopolni.</w:t>
      </w:r>
    </w:p>
    <w:p w14:paraId="333D9C32" w14:textId="77777777" w:rsidR="005A3D15" w:rsidRPr="002A5402" w:rsidRDefault="005A3D15" w:rsidP="005A3D15">
      <w:pPr>
        <w:widowControl/>
        <w:tabs>
          <w:tab w:val="left" w:pos="426"/>
        </w:tabs>
        <w:suppressAutoHyphens/>
        <w:autoSpaceDE/>
        <w:adjustRightInd/>
        <w:spacing w:after="200" w:line="276" w:lineRule="auto"/>
        <w:ind w:firstLine="420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31C7A4" wp14:editId="3FC4E84C">
                <wp:simplePos x="0" y="0"/>
                <wp:positionH relativeFrom="column">
                  <wp:posOffset>651510</wp:posOffset>
                </wp:positionH>
                <wp:positionV relativeFrom="paragraph">
                  <wp:posOffset>-1270</wp:posOffset>
                </wp:positionV>
                <wp:extent cx="230505" cy="214630"/>
                <wp:effectExtent l="0" t="0" r="17145" b="13970"/>
                <wp:wrapNone/>
                <wp:docPr id="1" name="Pravokotni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" cy="21463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BFC326" id="Pravokotnik 1" o:spid="_x0000_s1026" style="position:absolute;margin-left:51.3pt;margin-top:-.1pt;width:18.15pt;height:16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" filled="f" strokecolor="black [3213]" strokeweight="1.5pt"/>
            </w:pict>
          </mc:Fallback>
        </mc:AlternateConten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560" w:dyaOrig="300" w14:anchorId="0010800F">
          <v:shape id="_x0000_i1063" type="#_x0000_t75" style="width:28.5pt;height:15pt" o:ole="">
            <v:imagedata r:id="rId84" o:title=""/>
          </v:shape>
          <o:OLEObject Type="Embed" ProgID="Equation.3" ShapeID="_x0000_i1063" DrawAspect="Content" ObjectID="_1711878741" r:id="rId8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=2x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      (7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5D9DE5E1" w14:textId="77777777"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6. S katerim izrazom smo razširili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40" w:dyaOrig="720" w14:anchorId="140D67C3">
          <v:shape id="_x0000_i1064" type="#_x0000_t75" style="width:61.5pt;height:36pt" o:ole="">
            <v:imagedata r:id="rId86" o:title=""/>
          </v:shape>
          <o:OLEObject Type="Embed" ProgID="Equation.3" ShapeID="_x0000_i1064" DrawAspect="Content" ObjectID="_1711878742" r:id="rId87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  <w:t>?</w:t>
      </w:r>
    </w:p>
    <w:p w14:paraId="0D88E007" w14:textId="77777777"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7. Dopolni manjkajoče števce in imenovalce: a)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60" w:dyaOrig="720" w14:anchorId="6152730A">
          <v:shape id="_x0000_i1065" type="#_x0000_t75" style="width:63.75pt;height:36pt" o:ole="">
            <v:imagedata r:id="rId88" o:title=""/>
          </v:shape>
          <o:OLEObject Type="Embed" ProgID="Equation.3" ShapeID="_x0000_i1065" DrawAspect="Content" ObjectID="_1711878743" r:id="rId89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340" w:dyaOrig="720" w14:anchorId="33142DE7">
          <v:shape id="_x0000_i1066" type="#_x0000_t75" style="width:66.75pt;height:36pt" o:ole="">
            <v:imagedata r:id="rId90" o:title=""/>
          </v:shape>
          <o:OLEObject Type="Embed" ProgID="Equation.3" ShapeID="_x0000_i1066" DrawAspect="Content" ObjectID="_1711878744" r:id="rId9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5707269C" w14:textId="77777777"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8. Zapiši kot produkt, nato krajšaj: 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780" w:dyaOrig="720" w14:anchorId="2831D46E">
          <v:shape id="_x0000_i1067" type="#_x0000_t75" style="width:38.25pt;height:36pt" o:ole="">
            <v:imagedata r:id="rId92" o:title=""/>
          </v:shape>
          <o:OLEObject Type="Embed" ProgID="Equation.3" ShapeID="_x0000_i1067" DrawAspect="Content" ObjectID="_1711878745" r:id="rId93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900" w:dyaOrig="720" w14:anchorId="1AAF4DD0">
          <v:shape id="_x0000_i1068" type="#_x0000_t75" style="width:45pt;height:36pt" o:ole="">
            <v:imagedata r:id="rId94" o:title=""/>
          </v:shape>
          <o:OLEObject Type="Embed" ProgID="Equation.3" ShapeID="_x0000_i1068" DrawAspect="Content" ObjectID="_1711878746" r:id="rId9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740" w:dyaOrig="740" w14:anchorId="5248F3D6">
          <v:shape id="_x0000_i1069" type="#_x0000_t75" style="width:36.75pt;height:36.75pt" o:ole="">
            <v:imagedata r:id="rId96" o:title=""/>
          </v:shape>
          <o:OLEObject Type="Embed" ProgID="Equation.3" ShapeID="_x0000_i1069" DrawAspect="Content" ObjectID="_1711878747" r:id="rId97"/>
        </w:object>
      </w:r>
    </w:p>
    <w:p w14:paraId="4861261B" w14:textId="77777777"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51FFC82D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9. </w:t>
      </w:r>
      <w:r w:rsidRPr="002A5402">
        <w:rPr>
          <w:rFonts w:ascii="Times New Roman" w:hAnsi="Times New Roman" w:cs="Times New Roman"/>
          <w:sz w:val="24"/>
          <w:szCs w:val="24"/>
        </w:rPr>
        <w:tab/>
        <w:t>Izračunaj.</w:t>
      </w:r>
    </w:p>
    <w:p w14:paraId="5CAF558A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 w14:anchorId="53BF3953">
          <v:shape id="_x0000_i1070" type="#_x0000_t75" style="width:84.75pt;height:36pt" o:ole="">
            <v:imagedata r:id="rId98" o:title=""/>
          </v:shape>
          <o:OLEObject Type="Embed" ProgID="Equation.3" ShapeID="_x0000_i1070" DrawAspect="Content" ObjectID="_1711878748" r:id="rId99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00" w:dyaOrig="720" w14:anchorId="6A070429">
          <v:shape id="_x0000_i1071" type="#_x0000_t75" style="width:59.25pt;height:36pt" o:ole="">
            <v:imagedata r:id="rId100" o:title=""/>
          </v:shape>
          <o:OLEObject Type="Embed" ProgID="Equation.3" ShapeID="_x0000_i1071" DrawAspect="Content" ObjectID="_1711878749" r:id="rId101"/>
        </w:object>
      </w:r>
    </w:p>
    <w:p w14:paraId="4D717E40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2720" w:dyaOrig="720" w14:anchorId="2A377F06">
          <v:shape id="_x0000_i1072" type="#_x0000_t75" style="width:134.25pt;height:36pt" o:ole="">
            <v:imagedata r:id="rId102" o:title=""/>
          </v:shape>
          <o:OLEObject Type="Embed" ProgID="Equation.3" ShapeID="_x0000_i1072" DrawAspect="Content" ObjectID="_1711878750" r:id="rId103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č)  </w:t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1579" w:dyaOrig="760" w14:anchorId="2E10D2C3">
          <v:shape id="_x0000_i1073" type="#_x0000_t75" style="width:78pt;height:38.25pt" o:ole="">
            <v:imagedata r:id="rId104" o:title=""/>
          </v:shape>
          <o:OLEObject Type="Embed" ProgID="Equation.3" ShapeID="_x0000_i1073" DrawAspect="Content" ObjectID="_1711878751" r:id="rId105"/>
        </w:object>
      </w:r>
    </w:p>
    <w:p w14:paraId="16054567" w14:textId="77777777"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63444653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0.</w:t>
      </w:r>
      <w:r w:rsidRPr="002A5402">
        <w:rPr>
          <w:rFonts w:ascii="Times New Roman" w:hAnsi="Times New Roman" w:cs="Times New Roman"/>
          <w:sz w:val="24"/>
          <w:szCs w:val="24"/>
        </w:rPr>
        <w:tab/>
        <w:t>Pomnoži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60" w:dyaOrig="720" w14:anchorId="5672448D">
          <v:shape id="_x0000_i1074" type="#_x0000_t75" style="width:1in;height:36pt" o:ole="">
            <v:imagedata r:id="rId106" o:title=""/>
          </v:shape>
          <o:OLEObject Type="Embed" ProgID="Equation.3" ShapeID="_x0000_i1074" DrawAspect="Content" ObjectID="_1711878752" r:id="rId107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2200" w:dyaOrig="760" w14:anchorId="78BCBA86">
          <v:shape id="_x0000_i1075" type="#_x0000_t75" style="width:108.75pt;height:38.25pt" o:ole="">
            <v:imagedata r:id="rId108" o:title=""/>
          </v:shape>
          <o:OLEObject Type="Embed" ProgID="Equation.3" ShapeID="_x0000_i1075" DrawAspect="Content" ObjectID="_1711878753" r:id="rId109"/>
        </w:object>
      </w:r>
    </w:p>
    <w:p w14:paraId="4D4ACA0C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361DC7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C2138F4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1.</w:t>
      </w:r>
      <w:r w:rsidRPr="002A5402">
        <w:rPr>
          <w:rFonts w:ascii="Times New Roman" w:hAnsi="Times New Roman" w:cs="Times New Roman"/>
          <w:sz w:val="24"/>
          <w:szCs w:val="24"/>
        </w:rPr>
        <w:tab/>
        <w:t>Deli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80" w:dyaOrig="720" w14:anchorId="7B4C96B2">
          <v:shape id="_x0000_i1076" type="#_x0000_t75" style="width:72.75pt;height:36pt" o:ole="">
            <v:imagedata r:id="rId110" o:title=""/>
          </v:shape>
          <o:OLEObject Type="Embed" ProgID="Equation.3" ShapeID="_x0000_i1076" DrawAspect="Content" ObjectID="_1711878754" r:id="rId11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620" w:dyaOrig="740" w14:anchorId="443E19C8">
          <v:shape id="_x0000_i1077" type="#_x0000_t75" style="width:80.25pt;height:37.5pt" o:ole="">
            <v:imagedata r:id="rId112" o:title=""/>
          </v:shape>
          <o:OLEObject Type="Embed" ProgID="Equation.3" ShapeID="_x0000_i1077" DrawAspect="Content" ObjectID="_1711878755" r:id="rId113"/>
        </w:object>
      </w:r>
    </w:p>
    <w:p w14:paraId="6192C46D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568676FE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7F8FCF9A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4B1C4546" w14:textId="77777777"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169A71DD" w14:textId="77777777"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14:paraId="3E0EE02F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lastRenderedPageBreak/>
        <w:t xml:space="preserve"> Mati je stara 48 let in je štirikrat starejša od svoje hčere. Pred koliko leti je bila sedemkrat starejša od nje?</w:t>
      </w:r>
    </w:p>
    <w:p w14:paraId="5BBB4E0E" w14:textId="77777777" w:rsidR="005A3D15" w:rsidRPr="002A5402" w:rsidRDefault="005A3D15" w:rsidP="005A3D15">
      <w:pPr>
        <w:pStyle w:val="Odstavekseznama"/>
        <w:ind w:left="-360"/>
      </w:pPr>
    </w:p>
    <w:p w14:paraId="3BAE46E7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 Koliko merijo stranice pravokotnega trikotnika, če meri ena od katet 9 cm, druga kateta pa je za 3 cm krajša od hipotenuze? Koliko m</w:t>
      </w:r>
      <w:r w:rsidRPr="002A5402">
        <w:rPr>
          <w:vertAlign w:val="superscript"/>
        </w:rPr>
        <w:t>2</w:t>
      </w:r>
      <w:r w:rsidRPr="002A5402">
        <w:t xml:space="preserve"> meri ploščina trikotnika?</w:t>
      </w:r>
    </w:p>
    <w:p w14:paraId="27E2E143" w14:textId="77777777"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14:paraId="45E89CE8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Kvadrat in pravokotnik imata enako veliki ploščini. Širina pravokotnika je za 5 cm krajša od njegove dolžine. Stranica kvadrata pa je za 3 cm krajša od dolžine pravokotnika. Izračunaj dolžino in širino pravokotnika ter dolžino stranice kvadrata. </w:t>
      </w:r>
    </w:p>
    <w:p w14:paraId="07D85AC2" w14:textId="77777777" w:rsidR="005A3D15" w:rsidRPr="002A5402" w:rsidRDefault="005A3D15" w:rsidP="005A3D15">
      <w:pPr>
        <w:pStyle w:val="Odstavekseznama"/>
      </w:pPr>
    </w:p>
    <w:p w14:paraId="121E7C3A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Na izlet se je prijavilo 20 več otrok kot odraslih. Skupno število izletnikov je 90. Koliko je bilo na izletu otrok in koliko odraslih?</w:t>
      </w:r>
    </w:p>
    <w:p w14:paraId="369075F1" w14:textId="77777777" w:rsidR="005A3D15" w:rsidRPr="002A5402" w:rsidRDefault="005A3D15" w:rsidP="005A3D15">
      <w:pPr>
        <w:pStyle w:val="Odstavekseznama"/>
      </w:pPr>
    </w:p>
    <w:p w14:paraId="5F097338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Reši enačbo: </w:t>
      </w:r>
      <w:r w:rsidRPr="002A5402">
        <w:rPr>
          <w:position w:val="-26"/>
        </w:rPr>
        <w:object w:dxaOrig="1380" w:dyaOrig="639" w14:anchorId="1D6FF5E2">
          <v:shape id="_x0000_i1078" type="#_x0000_t75" style="width:69pt;height:31.5pt" o:ole="">
            <v:imagedata r:id="rId114" o:title=""/>
          </v:shape>
          <o:OLEObject Type="Embed" ProgID="Equation.DSMT4" ShapeID="_x0000_i1078" DrawAspect="Content" ObjectID="_1711878756" r:id="rId115"/>
        </w:object>
      </w:r>
    </w:p>
    <w:p w14:paraId="08960EED" w14:textId="77777777" w:rsidR="005A3D15" w:rsidRPr="002A5402" w:rsidRDefault="005A3D15" w:rsidP="005A3D15">
      <w:pPr>
        <w:pStyle w:val="Odstavekseznama"/>
      </w:pPr>
    </w:p>
    <w:p w14:paraId="7FC75CEE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Razdalja med krajema na zemljevidu je 18 cm, razdalja v naravi pa 54 km. V kakšnem merilu je narisan zemljevid? </w:t>
      </w:r>
    </w:p>
    <w:p w14:paraId="1E451791" w14:textId="77777777"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14:paraId="5BA5C7F4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Na šoli je 288 deklic in 240 dečkov. Zapiši in poenostavi razmerje med številom dečkov in številom deklic ter številom vseh učencev in številom dečkov.</w:t>
      </w:r>
    </w:p>
    <w:p w14:paraId="01F4B0EA" w14:textId="77777777"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14:paraId="2333A93F" w14:textId="77777777"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Izračunaj neznani člen sorazmerja:</w:t>
      </w:r>
    </w:p>
    <w:p w14:paraId="0FF09E20" w14:textId="77777777" w:rsidR="005A3D15" w:rsidRPr="002A5402" w:rsidRDefault="005A3D15" w:rsidP="005A3D15">
      <w:pPr>
        <w:ind w:left="-720" w:firstLine="1428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x : 2 = 0,5 : 3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6B38ABFA">
          <v:shape id="_x0000_i1079" type="#_x0000_t75" style="width:57.75pt;height:18pt" o:ole="">
            <v:imagedata r:id="rId116" o:title=""/>
          </v:shape>
          <o:OLEObject Type="Embed" ProgID="Equation.DSMT4" ShapeID="_x0000_i1079" DrawAspect="Content" ObjectID="_1711878757" r:id="rId11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x : 20 = 3 : 10</w:t>
      </w:r>
    </w:p>
    <w:p w14:paraId="1CEED9A4" w14:textId="77777777"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14:paraId="12201BE8" w14:textId="77777777"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Od šestmetrskega jambora se je odlomil 1,5 m dolg del. V kakšnem razmerju sta dolžini zlomljenih delov?</w:t>
      </w:r>
    </w:p>
    <w:p w14:paraId="74DB5703" w14:textId="77777777" w:rsidR="005A3D15" w:rsidRPr="002A5402" w:rsidRDefault="005A3D15" w:rsidP="005A3D15">
      <w:pPr>
        <w:pStyle w:val="Odstavekseznama"/>
        <w:ind w:left="-360" w:right="23"/>
      </w:pPr>
      <w:r w:rsidRPr="002A5402">
        <w:t xml:space="preserve"> </w:t>
      </w:r>
    </w:p>
    <w:p w14:paraId="1DA61616" w14:textId="77777777"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Pri hitrosti 16 km/h porabi kolesar za pot v šolo 12 minut. Koliko časa porabi za isto pot pri hitrosti 24 km/h?</w:t>
      </w:r>
    </w:p>
    <w:p w14:paraId="07AA178C" w14:textId="77777777" w:rsidR="005A3D15" w:rsidRPr="002A5402" w:rsidRDefault="005A3D15" w:rsidP="005A3D15">
      <w:pPr>
        <w:ind w:right="23"/>
        <w:rPr>
          <w:rFonts w:ascii="Times New Roman" w:hAnsi="Times New Roman" w:cs="Times New Roman"/>
          <w:sz w:val="24"/>
          <w:szCs w:val="24"/>
        </w:rPr>
      </w:pPr>
    </w:p>
    <w:p w14:paraId="23560943" w14:textId="77777777"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 xml:space="preserve">Nariši daljico </w:t>
      </w:r>
      <w:proofErr w:type="spellStart"/>
      <w:r w:rsidRPr="002A5402">
        <w:t>lABl</w:t>
      </w:r>
      <w:proofErr w:type="spellEnd"/>
      <w:r w:rsidRPr="002A5402">
        <w:t xml:space="preserve"> = 8 cm in jo grafično in računsko razdeli v razmerju 2 : 3. </w:t>
      </w:r>
    </w:p>
    <w:p w14:paraId="36AE1A0B" w14:textId="77777777" w:rsidR="005A3D15" w:rsidRPr="002A5402" w:rsidRDefault="005A3D15" w:rsidP="005A3D15">
      <w:pPr>
        <w:ind w:right="23"/>
        <w:rPr>
          <w:rFonts w:ascii="Times New Roman" w:hAnsi="Times New Roman" w:cs="Times New Roman"/>
          <w:sz w:val="24"/>
          <w:szCs w:val="24"/>
        </w:rPr>
      </w:pPr>
    </w:p>
    <w:p w14:paraId="5029F582" w14:textId="77777777"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Pešec prehodi v 3 urah 12,6 km. Koliko km prehodi v 7 urah? Nalogo reši z zapisom sorazmerja.</w:t>
      </w:r>
    </w:p>
    <w:p w14:paraId="74BC4A13" w14:textId="77777777" w:rsidR="005A3D15" w:rsidRPr="002A5402" w:rsidRDefault="005A3D15" w:rsidP="005A3D15">
      <w:pPr>
        <w:pStyle w:val="Odstavekseznama"/>
      </w:pPr>
    </w:p>
    <w:p w14:paraId="7672B089" w14:textId="77777777"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 xml:space="preserve">Načrtaj trikotnik ABC s podatki: c = 6 cm, b = 5,4 cm, </w:t>
      </w:r>
      <m:oMath>
        <m:r>
          <w:rPr>
            <w:rFonts w:ascii="Cambria Math" w:hAnsi="Cambria Math"/>
          </w:rPr>
          <m:t>α=60°</m:t>
        </m:r>
      </m:oMath>
      <w:r w:rsidRPr="002A5402">
        <w:t>. Trikotniku ABC nariši podoben trikotnik A</w:t>
      </w:r>
      <w:r w:rsidRPr="002A5402">
        <w:rPr>
          <w:vertAlign w:val="superscript"/>
        </w:rPr>
        <w:t>´</w:t>
      </w:r>
      <w:r w:rsidRPr="002A5402">
        <w:t>B´C´, če meri b´= 3 cm.</w:t>
      </w:r>
    </w:p>
    <w:p w14:paraId="28EB7EDE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6D6ED14E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Zapiši enačbo linearne funkcije, če je smerni koeficient </w:t>
      </w:r>
      <w:smartTag w:uri="urn:schemas-microsoft-com:office:smarttags" w:element="metricconverter">
        <w:smartTagPr>
          <w:attr w:name="ProductID" w:val="5 in"/>
        </w:smartTagPr>
        <w:r w:rsidRPr="002A5402">
          <w:t>5 in</w:t>
        </w:r>
      </w:smartTag>
      <w:r w:rsidRPr="002A5402">
        <w:t xml:space="preserve"> začetna vrednost -9.</w:t>
      </w:r>
    </w:p>
    <w:p w14:paraId="4F608230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446F5829" w14:textId="77777777"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8955"/>
        </w:tabs>
      </w:pPr>
      <w:r w:rsidRPr="002A5402">
        <w:t>Podčrtaj enačbi premic, ki se sekata v isti točki.</w:t>
      </w:r>
    </w:p>
    <w:p w14:paraId="7E95E5DF" w14:textId="77777777"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f(x) = -x - 5</w:t>
      </w:r>
    </w:p>
    <w:p w14:paraId="57A09911" w14:textId="77777777"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y = -</w:t>
      </w:r>
      <w:r w:rsidRPr="002A5402">
        <w:rPr>
          <w:position w:val="-12"/>
        </w:rPr>
        <w:object w:dxaOrig="180" w:dyaOrig="360" w14:anchorId="782A7D98">
          <v:shape id="_x0000_i1080" type="#_x0000_t75" style="width:9pt;height:18pt" o:ole="">
            <v:imagedata r:id="rId118" o:title=""/>
          </v:shape>
          <o:OLEObject Type="Embed" ProgID="Equation.DSMT4" ShapeID="_x0000_i1080" DrawAspect="Content" ObjectID="_1711878758" r:id="rId119"/>
        </w:object>
      </w:r>
      <w:r w:rsidRPr="002A5402">
        <w:t>x</w:t>
      </w:r>
    </w:p>
    <w:p w14:paraId="471D0129" w14:textId="77777777"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>f(x) = -x + 1</w:t>
      </w:r>
    </w:p>
    <w:p w14:paraId="3EC24F85" w14:textId="77777777"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y = 2x - 5 </w:t>
      </w:r>
    </w:p>
    <w:p w14:paraId="3F71820D" w14:textId="77777777" w:rsidR="009109ED" w:rsidRPr="002A5402" w:rsidRDefault="009109ED" w:rsidP="009109ED">
      <w:pPr>
        <w:pStyle w:val="Odstavekseznama"/>
        <w:tabs>
          <w:tab w:val="left" w:pos="8955"/>
        </w:tabs>
      </w:pPr>
    </w:p>
    <w:p w14:paraId="0096F34F" w14:textId="77777777"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8955"/>
        </w:tabs>
      </w:pPr>
      <w:r w:rsidRPr="002A5402">
        <w:t xml:space="preserve">  Zapiši enačbo premice, ki je vzporedna premici y = -5x - 3 in poteka skozi točko N(0,8)!</w:t>
      </w:r>
    </w:p>
    <w:p w14:paraId="3A00D539" w14:textId="77777777" w:rsidR="009109ED" w:rsidRPr="002A5402" w:rsidRDefault="009109ED" w:rsidP="009109ED">
      <w:pPr>
        <w:pStyle w:val="Odstavekseznama"/>
        <w:outlineLvl w:val="0"/>
      </w:pPr>
      <w:r w:rsidRPr="002A5402">
        <w:t xml:space="preserve">   Ali točka A(1,-2) leži na grafu funkcije f(x) = 3x - 1?</w:t>
      </w:r>
    </w:p>
    <w:p w14:paraId="4D00B609" w14:textId="77777777"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3795"/>
        </w:tabs>
      </w:pPr>
      <w:r w:rsidRPr="002A5402">
        <w:t xml:space="preserve"> a) Nariši graf linearne funkcije y = -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2A5402">
        <w:t xml:space="preserve"> x + 2 !</w:t>
      </w:r>
    </w:p>
    <w:p w14:paraId="2F5463C4" w14:textId="77777777" w:rsidR="009109ED" w:rsidRPr="002A5402" w:rsidRDefault="009109ED" w:rsidP="009109ED">
      <w:pPr>
        <w:pStyle w:val="Odstavekseznama"/>
        <w:tabs>
          <w:tab w:val="left" w:pos="3795"/>
        </w:tabs>
      </w:pPr>
    </w:p>
    <w:p w14:paraId="538430A4" w14:textId="77777777" w:rsidR="009109ED" w:rsidRPr="002A5402" w:rsidRDefault="009109ED" w:rsidP="009109ED">
      <w:pPr>
        <w:pStyle w:val="Odstavekseznama"/>
        <w:tabs>
          <w:tab w:val="left" w:pos="3795"/>
        </w:tabs>
      </w:pPr>
      <w:r w:rsidRPr="002A5402">
        <w:t xml:space="preserve">  b) Izračunaj presečišče premice s koordinatnima osema:</w:t>
      </w:r>
      <w:r w:rsidRPr="002A5402">
        <w:tab/>
        <w:t>M(___,___), N(___,___)</w:t>
      </w:r>
    </w:p>
    <w:p w14:paraId="114AE6A3" w14:textId="77777777" w:rsidR="009109ED" w:rsidRPr="002A5402" w:rsidRDefault="009109ED" w:rsidP="009109ED">
      <w:pPr>
        <w:pStyle w:val="Odstavekseznama"/>
      </w:pPr>
    </w:p>
    <w:p w14:paraId="017EB3A4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 xml:space="preserve"> Grafično in računsko določi presečišče premic  y = 2x + 1  in y = - 4x - 2.  </w:t>
      </w:r>
    </w:p>
    <w:p w14:paraId="74BE456F" w14:textId="77777777" w:rsidR="009109ED" w:rsidRPr="002A5402" w:rsidRDefault="009109ED" w:rsidP="009109ED">
      <w:pPr>
        <w:ind w:left="7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14:paraId="427AAFA2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Zapiši ime piramide na sliki: _______________________________.</w:t>
      </w:r>
    </w:p>
    <w:p w14:paraId="77B0A60D" w14:textId="77777777" w:rsidR="009109ED" w:rsidRPr="002A5402" w:rsidRDefault="009109ED" w:rsidP="009109ED">
      <w:pPr>
        <w:ind w:left="708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Na sliki označi vse osnovne in stranske robove. Nariši in označi še višino piramide in eno od višin stranske ploskve.</w:t>
      </w:r>
    </w:p>
    <w:p w14:paraId="4EDF3682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2A540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212017" wp14:editId="3ED8CD2D">
            <wp:extent cx="2202180" cy="2472259"/>
            <wp:effectExtent l="0" t="0" r="7620" b="444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piramide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2472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B07BE" w14:textId="77777777" w:rsidR="009109ED" w:rsidRPr="002A5402" w:rsidRDefault="009109ED" w:rsidP="009109ED">
      <w:pPr>
        <w:pStyle w:val="Odstavekseznama"/>
      </w:pPr>
    </w:p>
    <w:p w14:paraId="47A50127" w14:textId="77777777" w:rsidR="009109ED" w:rsidRPr="002A5402" w:rsidRDefault="009109ED" w:rsidP="009109ED">
      <w:pPr>
        <w:pStyle w:val="Odstavekseznama"/>
      </w:pPr>
    </w:p>
    <w:p w14:paraId="202A1C0C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0A82BAE6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5448C86B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073D99ED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6146BF89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Napiši navodilo naloge!</w:t>
      </w:r>
    </w:p>
    <w:p w14:paraId="722ECB93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0844BA52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w:r w:rsidRPr="002A5402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1860" w:dyaOrig="1520" w14:anchorId="1E440161">
          <v:shape id="_x0000_i1081" type="#_x0000_t75" style="width:93pt;height:76.5pt" o:ole="">
            <v:imagedata r:id="rId121" o:title=""/>
          </v:shape>
          <o:OLEObject Type="Embed" ProgID="Equation.DSMT4" ShapeID="_x0000_i1081" DrawAspect="Content" ObjectID="_1711878759" r:id="rId122"/>
        </w:object>
      </w:r>
    </w:p>
    <w:p w14:paraId="4FAC8F44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2A00F560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Šotor brez dna ima obliko pravilne </w:t>
      </w:r>
      <w:proofErr w:type="spellStart"/>
      <w:r w:rsidRPr="002A5402">
        <w:t>šeststrane</w:t>
      </w:r>
      <w:proofErr w:type="spellEnd"/>
      <w:r w:rsidRPr="002A5402">
        <w:t xml:space="preserve"> piramide z osnovnim robom 3 m in stransko višino 5 m. Najmanj koliko blaga potrebujemo za tak šotor?</w:t>
      </w:r>
    </w:p>
    <w:p w14:paraId="01D23D45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798527ED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Pravilna štiristrana prizma in pravilna štiristrana piramida imata enako osnovno ploskev in enako višino. Prostornina prizme je 5,13 dm</w:t>
      </w:r>
      <w:r w:rsidRPr="002A5402">
        <w:rPr>
          <w:vertAlign w:val="superscript"/>
        </w:rPr>
        <w:t>3</w:t>
      </w:r>
      <w:r w:rsidRPr="002A5402">
        <w:t>. Koliko je prostornina piramide?</w:t>
      </w:r>
    </w:p>
    <w:p w14:paraId="0459A138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7D8A9DF5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Ali lahko v valjasto posodo s premerom 20 cm in višino 1,5 dm nalijemo 2 litra vode?</w:t>
      </w:r>
    </w:p>
    <w:p w14:paraId="49DABE2F" w14:textId="77777777"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14:paraId="67BEE66A" w14:textId="77777777"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Iz lesene kocke z robom 8 dm izdelamo največji možni valj. Koliko % je odpadkov?</w:t>
      </w:r>
    </w:p>
    <w:p w14:paraId="219A6C71" w14:textId="77777777" w:rsidR="009109ED" w:rsidRPr="002A5402" w:rsidRDefault="009109ED" w:rsidP="009109ED">
      <w:pPr>
        <w:pStyle w:val="Odstavekseznama"/>
      </w:pPr>
    </w:p>
    <w:p w14:paraId="3C3EEF29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 xml:space="preserve">Koliko litrov vode lahko nalijemo v akvarij v obliki kvadra, če je dolg 80 cm, širok 25 cm in visok 40 cm? Koliko rib lahko damo v ta akvarij, če vsaka 1 cm velika riba potrebuje </w:t>
      </w:r>
      <w:smartTag w:uri="urn:schemas-microsoft-com:office:smarttags" w:element="metricconverter">
        <w:smartTagPr>
          <w:attr w:name="ProductID" w:val="10 l"/>
        </w:smartTagPr>
        <w:r w:rsidRPr="002A5402">
          <w:t>10 l</w:t>
        </w:r>
      </w:smartTag>
      <w:r w:rsidRPr="002A5402">
        <w:t xml:space="preserve"> vode?</w:t>
      </w:r>
    </w:p>
    <w:p w14:paraId="5569D601" w14:textId="77777777" w:rsidR="009109ED" w:rsidRPr="002A5402" w:rsidRDefault="009109ED" w:rsidP="009109ED">
      <w:pPr>
        <w:pStyle w:val="Odstavekseznama"/>
      </w:pPr>
    </w:p>
    <w:p w14:paraId="5843C399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enakorobe tristrane prizme z osnovnim robom 5cm.</w:t>
      </w:r>
    </w:p>
    <w:p w14:paraId="3AB39940" w14:textId="77777777" w:rsidR="009109ED" w:rsidRPr="002A5402" w:rsidRDefault="009109ED" w:rsidP="009109ED">
      <w:pPr>
        <w:pStyle w:val="Odstavekseznama"/>
      </w:pPr>
    </w:p>
    <w:p w14:paraId="170B0FD5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pravilne tristrane prizme z osnovnim robom 7cm in višino 4cm.</w:t>
      </w:r>
    </w:p>
    <w:p w14:paraId="1E6B2138" w14:textId="77777777" w:rsidR="009109ED" w:rsidRPr="002A5402" w:rsidRDefault="009109ED" w:rsidP="009109ED">
      <w:pPr>
        <w:pStyle w:val="Odstavekseznama"/>
      </w:pPr>
    </w:p>
    <w:p w14:paraId="0EE615B9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Ali je pravilna štiristrana prizma kvader?</w:t>
      </w:r>
    </w:p>
    <w:p w14:paraId="2BDC0C69" w14:textId="77777777" w:rsidR="009109ED" w:rsidRPr="002A5402" w:rsidRDefault="009109ED" w:rsidP="009109ED">
      <w:pPr>
        <w:pStyle w:val="Odstavekseznama"/>
      </w:pPr>
    </w:p>
    <w:p w14:paraId="33D4E672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pravilne štiristrane prizme z osnovnim robom 0,25m in višino 1,5dm.</w:t>
      </w:r>
    </w:p>
    <w:p w14:paraId="09997623" w14:textId="77777777" w:rsidR="009109ED" w:rsidRPr="002A5402" w:rsidRDefault="009109ED" w:rsidP="009109ED">
      <w:pPr>
        <w:pStyle w:val="Odstavekseznama"/>
      </w:pPr>
    </w:p>
    <w:p w14:paraId="5F55E492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Osnovna ploskev pravilne štiristrane prizme meri 144cm</w:t>
      </w:r>
      <w:r w:rsidRPr="002A5402">
        <w:rPr>
          <w:position w:val="-4"/>
        </w:rPr>
        <w:object w:dxaOrig="160" w:dyaOrig="300" w14:anchorId="31F5AB66">
          <v:shape id="_x0000_i1082" type="#_x0000_t75" style="width:7.5pt;height:15pt" o:ole="">
            <v:imagedata r:id="rId123" o:title=""/>
          </v:shape>
          <o:OLEObject Type="Embed" ProgID="Equation.DSMT4" ShapeID="_x0000_i1082" DrawAspect="Content" ObjectID="_1711878760" r:id="rId124"/>
        </w:object>
      </w:r>
      <w:r w:rsidRPr="002A5402">
        <w:t>. Koliko meri njen plašč, če je visoka 8cm?</w:t>
      </w:r>
    </w:p>
    <w:p w14:paraId="7D2E964B" w14:textId="77777777" w:rsidR="009109ED" w:rsidRPr="002A5402" w:rsidRDefault="009109ED" w:rsidP="009109ED">
      <w:pPr>
        <w:pStyle w:val="Odstavekseznama"/>
      </w:pPr>
    </w:p>
    <w:p w14:paraId="7F48B29A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Plašč pravilne štiristrane prizme meri 144cm</w:t>
      </w:r>
      <w:r w:rsidRPr="002A5402">
        <w:rPr>
          <w:position w:val="-4"/>
        </w:rPr>
        <w:object w:dxaOrig="160" w:dyaOrig="300" w14:anchorId="38BD34A2">
          <v:shape id="_x0000_i1083" type="#_x0000_t75" style="width:7.5pt;height:15pt" o:ole="">
            <v:imagedata r:id="rId123" o:title=""/>
          </v:shape>
          <o:OLEObject Type="Embed" ProgID="Equation.DSMT4" ShapeID="_x0000_i1083" DrawAspect="Content" ObjectID="_1711878761" r:id="rId125"/>
        </w:object>
      </w:r>
      <w:r w:rsidRPr="002A5402">
        <w:t>. Koliko meri njena prostornina, če je visoka 9cm?</w:t>
      </w:r>
    </w:p>
    <w:p w14:paraId="22F8CBC9" w14:textId="77777777" w:rsidR="009109ED" w:rsidRPr="002A5402" w:rsidRDefault="009109ED" w:rsidP="009109ED">
      <w:pPr>
        <w:pStyle w:val="Odstavekseznama"/>
      </w:pPr>
    </w:p>
    <w:p w14:paraId="3DAEB204" w14:textId="77777777"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Ob koncu šolskega leta so učenci ugotavljali, koliko knjig je prebral vsak izmed njih. Polovica učencev je ugotovila, da je vsak prebral 8 knjig. Tretjina je ugotovila, da je vsak izmed njih prebral 10 knjig. Dva učenca sta prebrala po 14 knjig, 1 učenec je prebral 16 knjig, 1 pa 20 knjig.</w:t>
      </w:r>
    </w:p>
    <w:p w14:paraId="71F00EAE" w14:textId="77777777" w:rsidR="009109ED" w:rsidRPr="002A5402" w:rsidRDefault="009109ED" w:rsidP="009109ED">
      <w:pPr>
        <w:pStyle w:val="Odstavekseznama"/>
      </w:pPr>
    </w:p>
    <w:p w14:paraId="21701124" w14:textId="77777777"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Določi mediano.</w:t>
      </w:r>
    </w:p>
    <w:p w14:paraId="634E4328" w14:textId="77777777"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Določi modus.</w:t>
      </w:r>
    </w:p>
    <w:p w14:paraId="4C732E65" w14:textId="77777777"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Koliko učencev je bilo v razredu?</w:t>
      </w:r>
    </w:p>
    <w:p w14:paraId="79C7C2DD" w14:textId="77777777"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Koliko knjig so prebrali vsi učenci skupaj? V povprečju koliko knjig je prebral vsak izmed njih?</w:t>
      </w:r>
    </w:p>
    <w:p w14:paraId="7F8B80E2" w14:textId="77777777" w:rsidR="009109ED" w:rsidRPr="002A5402" w:rsidRDefault="009109ED" w:rsidP="009109ED">
      <w:pPr>
        <w:pStyle w:val="Odstavekseznama"/>
        <w:jc w:val="both"/>
      </w:pPr>
    </w:p>
    <w:p w14:paraId="25DC4DD2" w14:textId="77777777" w:rsidR="009109ED" w:rsidRPr="002A5402" w:rsidRDefault="009109ED" w:rsidP="009109ED">
      <w:pPr>
        <w:pStyle w:val="Odstavekseznama"/>
      </w:pPr>
    </w:p>
    <w:p w14:paraId="0FA2448A" w14:textId="77777777" w:rsidR="009109ED" w:rsidRPr="002A5402" w:rsidRDefault="009109ED" w:rsidP="009109ED">
      <w:pPr>
        <w:pStyle w:val="Odstavekseznama"/>
      </w:pPr>
    </w:p>
    <w:p w14:paraId="5F2C0E0A" w14:textId="77777777" w:rsidR="009109ED" w:rsidRPr="002A5402" w:rsidRDefault="009109ED" w:rsidP="009109ED">
      <w:pPr>
        <w:pStyle w:val="Odstavekseznama"/>
      </w:pPr>
    </w:p>
    <w:p w14:paraId="38238068" w14:textId="77777777" w:rsidR="008329B0" w:rsidRPr="002A5402" w:rsidRDefault="008329B0">
      <w:pPr>
        <w:rPr>
          <w:rFonts w:ascii="Times New Roman" w:hAnsi="Times New Roman" w:cs="Times New Roman"/>
          <w:sz w:val="24"/>
          <w:szCs w:val="24"/>
        </w:rPr>
      </w:pPr>
    </w:p>
    <w:sectPr w:rsidR="008329B0" w:rsidRPr="002A540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D4FF8"/>
    <w:multiLevelType w:val="hybridMultilevel"/>
    <w:tmpl w:val="F3CECD2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A4E522">
      <w:start w:val="1"/>
      <w:numFmt w:val="lowerLetter"/>
      <w:lvlText w:val="%2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D7561FA"/>
    <w:multiLevelType w:val="hybridMultilevel"/>
    <w:tmpl w:val="ADECC59C"/>
    <w:lvl w:ilvl="0" w:tplc="EA4AC44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360" w:hanging="360"/>
      </w:pPr>
    </w:lvl>
    <w:lvl w:ilvl="2" w:tplc="0424001B" w:tentative="1">
      <w:start w:val="1"/>
      <w:numFmt w:val="lowerRoman"/>
      <w:lvlText w:val="%3."/>
      <w:lvlJc w:val="right"/>
      <w:pPr>
        <w:ind w:left="1080" w:hanging="180"/>
      </w:pPr>
    </w:lvl>
    <w:lvl w:ilvl="3" w:tplc="0424000F" w:tentative="1">
      <w:start w:val="1"/>
      <w:numFmt w:val="decimal"/>
      <w:lvlText w:val="%4."/>
      <w:lvlJc w:val="left"/>
      <w:pPr>
        <w:ind w:left="1800" w:hanging="360"/>
      </w:pPr>
    </w:lvl>
    <w:lvl w:ilvl="4" w:tplc="04240019" w:tentative="1">
      <w:start w:val="1"/>
      <w:numFmt w:val="lowerLetter"/>
      <w:lvlText w:val="%5."/>
      <w:lvlJc w:val="left"/>
      <w:pPr>
        <w:ind w:left="2520" w:hanging="360"/>
      </w:pPr>
    </w:lvl>
    <w:lvl w:ilvl="5" w:tplc="0424001B" w:tentative="1">
      <w:start w:val="1"/>
      <w:numFmt w:val="lowerRoman"/>
      <w:lvlText w:val="%6."/>
      <w:lvlJc w:val="right"/>
      <w:pPr>
        <w:ind w:left="3240" w:hanging="180"/>
      </w:pPr>
    </w:lvl>
    <w:lvl w:ilvl="6" w:tplc="0424000F" w:tentative="1">
      <w:start w:val="1"/>
      <w:numFmt w:val="decimal"/>
      <w:lvlText w:val="%7."/>
      <w:lvlJc w:val="left"/>
      <w:pPr>
        <w:ind w:left="3960" w:hanging="360"/>
      </w:pPr>
    </w:lvl>
    <w:lvl w:ilvl="7" w:tplc="04240019" w:tentative="1">
      <w:start w:val="1"/>
      <w:numFmt w:val="lowerLetter"/>
      <w:lvlText w:val="%8."/>
      <w:lvlJc w:val="left"/>
      <w:pPr>
        <w:ind w:left="4680" w:hanging="360"/>
      </w:pPr>
    </w:lvl>
    <w:lvl w:ilvl="8" w:tplc="0424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 w15:restartNumberingAfterBreak="0">
    <w:nsid w:val="4717038A"/>
    <w:multiLevelType w:val="hybridMultilevel"/>
    <w:tmpl w:val="81C035AA"/>
    <w:lvl w:ilvl="0" w:tplc="FDC40978">
      <w:start w:val="22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720" w:hanging="360"/>
      </w:pPr>
    </w:lvl>
    <w:lvl w:ilvl="2" w:tplc="0424001B" w:tentative="1">
      <w:start w:val="1"/>
      <w:numFmt w:val="lowerRoman"/>
      <w:lvlText w:val="%3."/>
      <w:lvlJc w:val="right"/>
      <w:pPr>
        <w:ind w:left="1440" w:hanging="180"/>
      </w:pPr>
    </w:lvl>
    <w:lvl w:ilvl="3" w:tplc="0424000F" w:tentative="1">
      <w:start w:val="1"/>
      <w:numFmt w:val="decimal"/>
      <w:lvlText w:val="%4."/>
      <w:lvlJc w:val="left"/>
      <w:pPr>
        <w:ind w:left="2160" w:hanging="360"/>
      </w:pPr>
    </w:lvl>
    <w:lvl w:ilvl="4" w:tplc="04240019" w:tentative="1">
      <w:start w:val="1"/>
      <w:numFmt w:val="lowerLetter"/>
      <w:lvlText w:val="%5."/>
      <w:lvlJc w:val="left"/>
      <w:pPr>
        <w:ind w:left="2880" w:hanging="360"/>
      </w:pPr>
    </w:lvl>
    <w:lvl w:ilvl="5" w:tplc="0424001B" w:tentative="1">
      <w:start w:val="1"/>
      <w:numFmt w:val="lowerRoman"/>
      <w:lvlText w:val="%6."/>
      <w:lvlJc w:val="right"/>
      <w:pPr>
        <w:ind w:left="3600" w:hanging="180"/>
      </w:pPr>
    </w:lvl>
    <w:lvl w:ilvl="6" w:tplc="0424000F" w:tentative="1">
      <w:start w:val="1"/>
      <w:numFmt w:val="decimal"/>
      <w:lvlText w:val="%7."/>
      <w:lvlJc w:val="left"/>
      <w:pPr>
        <w:ind w:left="4320" w:hanging="360"/>
      </w:pPr>
    </w:lvl>
    <w:lvl w:ilvl="7" w:tplc="04240019" w:tentative="1">
      <w:start w:val="1"/>
      <w:numFmt w:val="lowerLetter"/>
      <w:lvlText w:val="%8."/>
      <w:lvlJc w:val="left"/>
      <w:pPr>
        <w:ind w:left="5040" w:hanging="360"/>
      </w:pPr>
    </w:lvl>
    <w:lvl w:ilvl="8" w:tplc="0424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D15"/>
    <w:rsid w:val="001F3BE0"/>
    <w:rsid w:val="002A4E07"/>
    <w:rsid w:val="002A5402"/>
    <w:rsid w:val="002E62CB"/>
    <w:rsid w:val="005A3D15"/>
    <w:rsid w:val="008329B0"/>
    <w:rsid w:val="009109ED"/>
    <w:rsid w:val="00AA01FD"/>
    <w:rsid w:val="00AC3020"/>
    <w:rsid w:val="00B57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85"/>
    <o:shapelayout v:ext="edit">
      <o:idmap v:ext="edit" data="1"/>
    </o:shapelayout>
  </w:shapeDefaults>
  <w:decimalSymbol w:val=","/>
  <w:listSeparator w:val=";"/>
  <w14:docId w14:val="1155F930"/>
  <w15:docId w15:val="{4717A9FE-583B-4818-B0E2-79FDD673D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5A3D1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5A3D15"/>
    <w:pPr>
      <w:widowControl/>
      <w:autoSpaceDE/>
      <w:autoSpaceDN/>
      <w:adjustRightInd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A3D15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A3D15"/>
    <w:rPr>
      <w:rFonts w:ascii="Tahoma" w:eastAsia="Times New Roman" w:hAnsi="Tahoma" w:cs="Tahoma"/>
      <w:sz w:val="16"/>
      <w:szCs w:val="16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5" Type="http://schemas.openxmlformats.org/officeDocument/2006/relationships/styles" Target="styl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oleObject" Target="embeddings/oleObject59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02FC3AB8682542A5CF95225585609B" ma:contentTypeVersion="14" ma:contentTypeDescription="Ustvari nov dokument." ma:contentTypeScope="" ma:versionID="5abd3218e0f8a2f1e03534b1d5dd8fb2">
  <xsd:schema xmlns:xsd="http://www.w3.org/2001/XMLSchema" xmlns:xs="http://www.w3.org/2001/XMLSchema" xmlns:p="http://schemas.microsoft.com/office/2006/metadata/properties" xmlns:ns3="df2553f2-cb85-4d90-afc9-b195593a4a53" xmlns:ns4="bbd4938c-8965-4fa1-a017-25e4c1455254" targetNamespace="http://schemas.microsoft.com/office/2006/metadata/properties" ma:root="true" ma:fieldsID="5c51693e4db0094a97669cc7d16caafc" ns3:_="" ns4:_="">
    <xsd:import namespace="df2553f2-cb85-4d90-afc9-b195593a4a53"/>
    <xsd:import namespace="bbd4938c-8965-4fa1-a017-25e4c145525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553f2-cb85-4d90-afc9-b195593a4a53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V skupni rabi z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V skupni rabi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Razprševanje namiga za skupno rabo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d4938c-8965-4fa1-a017-25e4c14552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vsebine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0D730C3-663C-470B-8970-277FEA88694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f2553f2-cb85-4d90-afc9-b195593a4a53"/>
    <ds:schemaRef ds:uri="bbd4938c-8965-4fa1-a017-25e4c14552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FA0A089-B658-4F47-AF65-39D7A5D8E6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3DF5BF2-4653-4E0F-979E-1277703F2BB7}">
  <ds:schemaRefs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bbd4938c-8965-4fa1-a017-25e4c1455254"/>
    <ds:schemaRef ds:uri="http://purl.org/dc/elements/1.1/"/>
    <ds:schemaRef ds:uri="df2553f2-cb85-4d90-afc9-b195593a4a53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7</Words>
  <Characters>5457</Characters>
  <Application>Microsoft Office Word</Application>
  <DocSecurity>0</DocSecurity>
  <Lines>45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Karin Armič</cp:lastModifiedBy>
  <cp:revision>2</cp:revision>
  <dcterms:created xsi:type="dcterms:W3CDTF">2022-04-19T10:59:00Z</dcterms:created>
  <dcterms:modified xsi:type="dcterms:W3CDTF">2022-04-19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02FC3AB8682542A5CF95225585609B</vt:lpwstr>
  </property>
</Properties>
</file>